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031B" w:rsidRDefault="0081031B" w:rsidP="0081031B">
      <w:pPr>
        <w:jc w:val="center"/>
        <w:rPr>
          <w:b/>
          <w:sz w:val="36"/>
          <w:lang w:val="sr-Latn-CS"/>
        </w:rPr>
      </w:pPr>
      <w:bookmarkStart w:id="0" w:name="_GoBack"/>
      <w:bookmarkEnd w:id="0"/>
      <w:r w:rsidRPr="0081031B">
        <w:rPr>
          <w:b/>
          <w:sz w:val="36"/>
          <w:lang w:val="sr-Latn-CS"/>
        </w:rPr>
        <w:t>UPUTSTVA ZA IZRADU PISANOG DIJELA S</w:t>
      </w:r>
      <w:r w:rsidR="008C2AD5">
        <w:rPr>
          <w:b/>
          <w:sz w:val="36"/>
          <w:lang w:val="sr-Latn-CS"/>
        </w:rPr>
        <w:t>EMINARSKIH</w:t>
      </w:r>
      <w:r w:rsidRPr="0081031B">
        <w:rPr>
          <w:b/>
          <w:sz w:val="36"/>
          <w:lang w:val="sr-Latn-CS"/>
        </w:rPr>
        <w:t xml:space="preserve"> RADOVA</w:t>
      </w:r>
    </w:p>
    <w:p w:rsidR="0081031B" w:rsidRDefault="0081031B" w:rsidP="0081031B">
      <w:pPr>
        <w:jc w:val="center"/>
        <w:rPr>
          <w:b/>
          <w:sz w:val="36"/>
          <w:lang w:val="sr-Latn-CS"/>
        </w:rPr>
      </w:pPr>
    </w:p>
    <w:p w:rsidR="0081031B" w:rsidRPr="0081031B" w:rsidRDefault="0081031B" w:rsidP="0081031B">
      <w:pPr>
        <w:rPr>
          <w:lang w:val="sr-Latn-CS"/>
        </w:rPr>
      </w:pPr>
      <w:r>
        <w:rPr>
          <w:lang w:val="sr-Latn-CS"/>
        </w:rPr>
        <w:t xml:space="preserve">U ovom dokumentu daju se uputstva za izradu pisanog dijela </w:t>
      </w:r>
      <w:r w:rsidR="008C2AD5">
        <w:rPr>
          <w:lang w:val="sr-Latn-CS"/>
        </w:rPr>
        <w:t>seminarskih</w:t>
      </w:r>
      <w:r>
        <w:rPr>
          <w:lang w:val="sr-Latn-CS"/>
        </w:rPr>
        <w:t xml:space="preserve"> radova</w:t>
      </w:r>
      <w:r w:rsidR="00314A6E">
        <w:rPr>
          <w:lang w:val="sr-Latn-CS"/>
        </w:rPr>
        <w:t xml:space="preserve"> (u daljem tekstu Uputstva)</w:t>
      </w:r>
      <w:r>
        <w:rPr>
          <w:lang w:val="sr-Latn-CS"/>
        </w:rPr>
        <w:t xml:space="preserve">. </w:t>
      </w:r>
    </w:p>
    <w:p w:rsidR="004438BA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Uvodne strane</w:t>
      </w:r>
    </w:p>
    <w:p w:rsidR="00155530" w:rsidRDefault="00155530">
      <w:pPr>
        <w:rPr>
          <w:rFonts w:cs="Times New Roman"/>
          <w:lang w:val="sr-Latn-CS"/>
        </w:rPr>
      </w:pPr>
    </w:p>
    <w:p w:rsidR="0048404F" w:rsidRPr="0081031B" w:rsidRDefault="0048404F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Uvodne strane </w:t>
      </w:r>
      <w:r w:rsidR="00860A62">
        <w:rPr>
          <w:rFonts w:cs="Times New Roman"/>
          <w:lang w:val="sr-Latn-CS"/>
        </w:rPr>
        <w:t>sp</w:t>
      </w:r>
      <w:r w:rsidR="008C2AD5">
        <w:rPr>
          <w:rFonts w:cs="Times New Roman"/>
          <w:lang w:val="sr-Latn-CS"/>
        </w:rPr>
        <w:t>eminarskog</w:t>
      </w:r>
      <w:r w:rsidR="00860A62">
        <w:rPr>
          <w:rFonts w:cs="Times New Roman"/>
          <w:lang w:val="sr-Latn-CS"/>
        </w:rPr>
        <w:t xml:space="preserve"> rada </w:t>
      </w:r>
      <w:r>
        <w:rPr>
          <w:rFonts w:cs="Times New Roman"/>
          <w:lang w:val="sr-Latn-CS"/>
        </w:rPr>
        <w:t>su date u prilogu Uputstva. Nakon uvodnih strana treba navesti sadržaj rada.</w:t>
      </w:r>
    </w:p>
    <w:p w:rsidR="00155530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Tehničke karakteristike rad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ad se kuca</w:t>
      </w:r>
      <w:r w:rsidR="00155530" w:rsidRPr="0081031B">
        <w:rPr>
          <w:rFonts w:cs="Times New Roman"/>
          <w:lang w:val="sr-Latn-CS"/>
        </w:rPr>
        <w:t xml:space="preserve"> na formatu A4, sa marginama: lijeva 3cm, desna 2cm, gornja i donja margina 2cm. Font koji se može koristiti je Times New Roman ili Arial, veličine 12. </w:t>
      </w: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tranice treba da budu numerisane u donjem desnom dijelu lista (Insert – Page Number)</w:t>
      </w:r>
      <w:r w:rsidR="00314A6E">
        <w:rPr>
          <w:rFonts w:cs="Times New Roman"/>
          <w:lang w:val="sr-Latn-CS"/>
        </w:rPr>
        <w:t>, kao što je to urađeno u ov</w:t>
      </w:r>
      <w:r w:rsidR="00B62DA4">
        <w:rPr>
          <w:rFonts w:cs="Times New Roman"/>
          <w:lang w:val="sr-Latn-CS"/>
        </w:rPr>
        <w:t>om Uputstvu</w:t>
      </w:r>
      <w:r w:rsidR="00314A6E">
        <w:rPr>
          <w:rFonts w:cs="Times New Roman"/>
          <w:lang w:val="sr-Latn-CS"/>
        </w:rPr>
        <w:t xml:space="preserve">. </w:t>
      </w:r>
    </w:p>
    <w:p w:rsidR="00B026A6" w:rsidRDefault="00314A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Poželjno je da na listu postoji i Header (Insert - Header)</w:t>
      </w:r>
      <w:r w:rsidR="00C005A7">
        <w:rPr>
          <w:rFonts w:cs="Times New Roman"/>
          <w:lang w:val="sr-Latn-CS"/>
        </w:rPr>
        <w:t xml:space="preserve"> u kome treba upisati naslov </w:t>
      </w:r>
      <w:r w:rsidR="008C2AD5">
        <w:rPr>
          <w:rFonts w:cs="Times New Roman"/>
          <w:lang w:val="sr-Latn-CS"/>
        </w:rPr>
        <w:t>seminarskog</w:t>
      </w:r>
      <w:r w:rsidR="00C005A7">
        <w:rPr>
          <w:rFonts w:cs="Times New Roman"/>
          <w:lang w:val="sr-Latn-CS"/>
        </w:rPr>
        <w:t xml:space="preserve"> rada ili naslov poglavlja kome tekst pripada. Primjer je dat</w:t>
      </w:r>
      <w:r>
        <w:rPr>
          <w:rFonts w:cs="Times New Roman"/>
          <w:lang w:val="sr-Latn-CS"/>
        </w:rPr>
        <w:t xml:space="preserve"> u </w:t>
      </w:r>
      <w:r w:rsidR="00C005A7">
        <w:rPr>
          <w:rFonts w:cs="Times New Roman"/>
          <w:lang w:val="sr-Latn-CS"/>
        </w:rPr>
        <w:t>Header-u ovog</w:t>
      </w:r>
      <w:r>
        <w:rPr>
          <w:rFonts w:cs="Times New Roman"/>
          <w:lang w:val="sr-Latn-CS"/>
        </w:rPr>
        <w:t xml:space="preserve"> Uputstv</w:t>
      </w:r>
      <w:r w:rsidR="00C005A7">
        <w:rPr>
          <w:rFonts w:cs="Times New Roman"/>
          <w:lang w:val="sr-Latn-CS"/>
        </w:rPr>
        <w:t>a</w:t>
      </w:r>
      <w:r w:rsidR="00C373C2">
        <w:rPr>
          <w:rFonts w:cs="Times New Roman"/>
          <w:lang w:val="sr-Latn-CS"/>
        </w:rPr>
        <w:t xml:space="preserve">. </w:t>
      </w:r>
      <w:r w:rsidR="00C005A7">
        <w:rPr>
          <w:rFonts w:cs="Times New Roman"/>
          <w:lang w:val="sr-Latn-CS"/>
        </w:rPr>
        <w:t>Visina Header-a treba da bude 1cm.</w:t>
      </w:r>
    </w:p>
    <w:p w:rsidR="00155530" w:rsidRPr="0081031B" w:rsidRDefault="00E0331F">
      <w:pPr>
        <w:rPr>
          <w:rFonts w:cs="Times New Roman"/>
          <w:lang w:val="sr-Latn-CS"/>
        </w:rPr>
      </w:pPr>
      <w:r w:rsidRPr="00E0331F">
        <w:rPr>
          <w:rFonts w:cs="Times New Roman"/>
          <w:lang w:val="sr-Latn-CS"/>
        </w:rPr>
        <w:t>Tekst kucati sa jednostrukim proredom</w:t>
      </w:r>
      <w:r>
        <w:rPr>
          <w:rFonts w:cs="Times New Roman"/>
          <w:lang w:val="sr-Latn-CS"/>
        </w:rPr>
        <w:t>.</w:t>
      </w:r>
      <w:r w:rsidR="00C373C2">
        <w:rPr>
          <w:rFonts w:cs="Times New Roman"/>
          <w:lang w:val="sr-Latn-CS"/>
        </w:rPr>
        <w:t>Tekst treba poravnati na obije strane lista (Paragraf – Alignment - Justified).</w:t>
      </w:r>
      <w:r w:rsidR="005261D8">
        <w:rPr>
          <w:rFonts w:cs="Times New Roman"/>
          <w:lang w:val="sr-Latn-CS"/>
        </w:rPr>
        <w:t xml:space="preserve"> Prvi red </w:t>
      </w:r>
      <w:r w:rsidR="0065259A">
        <w:rPr>
          <w:rFonts w:cs="Times New Roman"/>
          <w:lang w:val="sr-Latn-CS"/>
        </w:rPr>
        <w:t>svakog paragrafa treba uvući za 1cm, kao što je to urađeno u ovom Uputstvu.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 xml:space="preserve">Stil </w:t>
      </w:r>
    </w:p>
    <w:p w:rsidR="0004227D" w:rsidRDefault="0004227D">
      <w:pPr>
        <w:rPr>
          <w:rFonts w:cs="Times New Roman"/>
          <w:lang w:val="sr-Latn-CS"/>
        </w:rPr>
      </w:pPr>
    </w:p>
    <w:p w:rsidR="0004227D" w:rsidRDefault="0004227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čenice se pišu u pasivu, tj. bez navođenja</w:t>
      </w:r>
      <w:r w:rsidR="004D756E">
        <w:rPr>
          <w:rFonts w:cs="Times New Roman"/>
          <w:lang w:val="sr-Latn-CS"/>
        </w:rPr>
        <w:t xml:space="preserve"> subjekta radnje.</w:t>
      </w:r>
    </w:p>
    <w:p w:rsidR="004D756E" w:rsidRDefault="004D75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Primjeri: </w:t>
      </w:r>
    </w:p>
    <w:p w:rsidR="004D756E" w:rsidRDefault="004D756E">
      <w:pPr>
        <w:rPr>
          <w:rFonts w:cs="Times New Roman"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8"/>
      </w:tblGrid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NEPRAVILNO: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PRAVILNO:</w:t>
            </w:r>
          </w:p>
        </w:tc>
      </w:tr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 w:rsidRPr="004D756E">
              <w:rPr>
                <w:rFonts w:cs="Times New Roman"/>
                <w:strike/>
                <w:lang w:val="sr-Latn-CS"/>
              </w:rPr>
              <w:t>U radu sam opisao podjele na grupe</w:t>
            </w:r>
            <w:r>
              <w:rPr>
                <w:rFonts w:cs="Times New Roman"/>
                <w:lang w:val="sr-Latn-CS"/>
              </w:rPr>
              <w:t>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radu je opisana podjela na grupe…</w:t>
            </w:r>
          </w:p>
        </w:tc>
      </w:tr>
      <w:tr w:rsidR="004D756E" w:rsidTr="004D756E">
        <w:tc>
          <w:tcPr>
            <w:tcW w:w="4927" w:type="dxa"/>
          </w:tcPr>
          <w:p w:rsidR="004D756E" w:rsidRPr="004D756E" w:rsidRDefault="004D756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Dali smo definiciju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Data je definicija…</w:t>
            </w:r>
          </w:p>
        </w:tc>
      </w:tr>
      <w:tr w:rsidR="00536EAE" w:rsidTr="004D756E">
        <w:tc>
          <w:tcPr>
            <w:tcW w:w="4927" w:type="dxa"/>
          </w:tcPr>
          <w:p w:rsidR="00536EAE" w:rsidRDefault="00536EA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U jednačini smo zamijenili</w:t>
            </w:r>
          </w:p>
        </w:tc>
        <w:tc>
          <w:tcPr>
            <w:tcW w:w="4928" w:type="dxa"/>
          </w:tcPr>
          <w:p w:rsidR="00536EAE" w:rsidRDefault="00536EA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jednačini je zamijenjeno…</w:t>
            </w:r>
          </w:p>
        </w:tc>
      </w:tr>
    </w:tbl>
    <w:p w:rsidR="004D756E" w:rsidRDefault="004D756E">
      <w:pPr>
        <w:rPr>
          <w:rFonts w:cs="Times New Roman"/>
          <w:lang w:val="sr-Latn-CS"/>
        </w:rPr>
      </w:pPr>
    </w:p>
    <w:p w:rsidR="00155530" w:rsidRPr="00923CD0" w:rsidRDefault="0048404F">
      <w:pPr>
        <w:rPr>
          <w:rFonts w:cs="Times New Roman"/>
        </w:rPr>
      </w:pPr>
      <w:r>
        <w:rPr>
          <w:rFonts w:cs="Times New Roman"/>
          <w:lang w:val="sr-Latn-CS"/>
        </w:rPr>
        <w:t xml:space="preserve">Pozivanje na literaturu je obavezno na mjestima na kojima je to neophodno. Literatura se navodi obično na kraju rečenice upisivanjem </w:t>
      </w:r>
      <w:r w:rsidR="00475A47">
        <w:rPr>
          <w:rFonts w:cs="Times New Roman"/>
          <w:lang w:val="sr-Latn-CS"/>
        </w:rPr>
        <w:t xml:space="preserve">u </w:t>
      </w:r>
      <w:r w:rsidR="00475A47" w:rsidRPr="0048404F">
        <w:rPr>
          <w:rFonts w:cs="Times New Roman"/>
          <w:lang w:val="sr-Latn-CS"/>
        </w:rPr>
        <w:t xml:space="preserve">srednjim zagradama </w:t>
      </w:r>
      <w:r>
        <w:rPr>
          <w:rFonts w:cs="Times New Roman"/>
          <w:lang w:val="sr-Latn-CS"/>
        </w:rPr>
        <w:t xml:space="preserve">rednog broja reference iz spiska literature na kraju rada </w:t>
      </w:r>
      <w:r w:rsidRPr="0048404F">
        <w:rPr>
          <w:rFonts w:cs="Times New Roman"/>
          <w:lang w:val="sr-Latn-CS"/>
        </w:rPr>
        <w:t>(primjer: [x], gdje je x – redni broj reference iz spiska literature na kraju rada).</w:t>
      </w:r>
      <w:r w:rsidR="00923CD0">
        <w:rPr>
          <w:rFonts w:cs="Times New Roman"/>
          <w:lang w:val="sr-Latn-CS"/>
        </w:rPr>
        <w:t xml:space="preserve"> Ukoliko je potrebno može se literatura navesti i na početku rečenice u kojem slučaju </w:t>
      </w:r>
      <w:r w:rsidR="007A63F4">
        <w:rPr>
          <w:rFonts w:cs="Times New Roman"/>
          <w:lang w:val="sr-Latn-CS"/>
        </w:rPr>
        <w:t>početak rečenice glasi</w:t>
      </w:r>
      <w:r w:rsidR="00923CD0">
        <w:rPr>
          <w:rFonts w:cs="Times New Roman"/>
          <w:lang w:val="sr-Latn-CS"/>
        </w:rPr>
        <w:t xml:space="preserve">: </w:t>
      </w:r>
      <w:r w:rsidR="00475A47">
        <w:rPr>
          <w:rFonts w:cs="Times New Roman"/>
          <w:lang w:val="sr-Latn-CS"/>
        </w:rPr>
        <w:t>„</w:t>
      </w:r>
      <w:r w:rsidR="00923CD0">
        <w:rPr>
          <w:rFonts w:cs="Times New Roman"/>
          <w:lang w:val="sr-Latn-CS"/>
        </w:rPr>
        <w:t xml:space="preserve">U literaturi </w:t>
      </w:r>
      <w:r w:rsidR="00923CD0">
        <w:rPr>
          <w:rFonts w:cs="Times New Roman"/>
        </w:rPr>
        <w:t>[x] je dato…</w:t>
      </w:r>
      <w:r w:rsidR="00475A47">
        <w:rPr>
          <w:rFonts w:cs="Times New Roman"/>
        </w:rPr>
        <w:t>“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>Poglavlja i podpoglavlja</w:t>
      </w:r>
    </w:p>
    <w:p w:rsidR="0048566D" w:rsidRDefault="0048566D">
      <w:pPr>
        <w:rPr>
          <w:rFonts w:cs="Times New Roman"/>
          <w:lang w:val="sr-Latn-CS"/>
        </w:rPr>
      </w:pPr>
    </w:p>
    <w:p w:rsidR="00155530" w:rsidRPr="0081031B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 xml:space="preserve">Rad treba organizovati u poglavlja i podpoglavlja. Poglavlja i podpoglavlja se numerišu arapskim brojevima i </w:t>
      </w:r>
      <w:r w:rsidR="005D1889">
        <w:rPr>
          <w:rFonts w:cs="Times New Roman"/>
          <w:lang w:val="sr-Latn-CS"/>
        </w:rPr>
        <w:t xml:space="preserve">karakteristikama </w:t>
      </w:r>
      <w:r w:rsidRPr="0081031B">
        <w:rPr>
          <w:rFonts w:cs="Times New Roman"/>
          <w:lang w:val="sr-Latn-CS"/>
        </w:rPr>
        <w:t>fontovima kao što je dato u nastavku.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Pr="0081031B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sz w:val="32"/>
          <w:lang w:val="sr-Latn-CS"/>
        </w:rPr>
        <w:t xml:space="preserve">1. NASLOV GLAVNOG POGLAVLJA </w:t>
      </w:r>
      <w:r w:rsidRPr="0081031B">
        <w:rPr>
          <w:rFonts w:cs="Times New Roman"/>
          <w:lang w:val="sr-Latn-CS"/>
        </w:rPr>
        <w:t>(veličina 16, bold, All Caps)</w:t>
      </w:r>
    </w:p>
    <w:p w:rsidR="00155530" w:rsidRPr="0081031B" w:rsidRDefault="00155530" w:rsidP="00155530">
      <w:pPr>
        <w:rPr>
          <w:rFonts w:cs="Times New Roman"/>
          <w:b/>
          <w:lang w:val="sr-Latn-CS"/>
        </w:rPr>
      </w:pPr>
      <w:r w:rsidRPr="0081031B">
        <w:rPr>
          <w:rFonts w:cs="Times New Roman"/>
          <w:b/>
          <w:sz w:val="28"/>
          <w:lang w:val="sr-Latn-CS"/>
        </w:rPr>
        <w:lastRenderedPageBreak/>
        <w:t xml:space="preserve">1.1. Naslov podpoglavlja </w:t>
      </w:r>
      <w:r w:rsidRPr="0081031B">
        <w:rPr>
          <w:rFonts w:cs="Times New Roman"/>
          <w:lang w:val="sr-Latn-CS"/>
        </w:rPr>
        <w:t>(veličina 14 bold, Sentence Case)</w:t>
      </w:r>
    </w:p>
    <w:p w:rsidR="00155530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lang w:val="sr-Latn-CS"/>
        </w:rPr>
        <w:t xml:space="preserve">1.1.1. Naslov podpoglavlja </w:t>
      </w:r>
      <w:r w:rsidRPr="0081031B">
        <w:rPr>
          <w:rFonts w:cs="Times New Roman"/>
          <w:lang w:val="sr-Latn-CS"/>
        </w:rPr>
        <w:t>(veličina 12, bold, Sentence Case)</w:t>
      </w:r>
      <w:r w:rsidR="00752271">
        <w:rPr>
          <w:rFonts w:cs="Times New Roman"/>
          <w:lang w:val="sr-Latn-CS"/>
        </w:rPr>
        <w:t>. Ovo važi i za eventualna sledeći nivo</w:t>
      </w:r>
      <w:r w:rsidR="007A63F4">
        <w:rPr>
          <w:rFonts w:cs="Times New Roman"/>
          <w:lang w:val="sr-Latn-CS"/>
        </w:rPr>
        <w:t xml:space="preserve"> podpoglavlja.</w:t>
      </w:r>
    </w:p>
    <w:p w:rsidR="00C23B37" w:rsidRDefault="00C23B37" w:rsidP="00155530">
      <w:pPr>
        <w:rPr>
          <w:rFonts w:cs="Times New Roman"/>
          <w:lang w:val="sr-Latn-CS"/>
        </w:rPr>
      </w:pPr>
    </w:p>
    <w:p w:rsidR="00C373C2" w:rsidRDefault="00C23B37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glavnih poglavlja uvijek počinju na novoj stran</w:t>
      </w:r>
      <w:r w:rsidR="00D17E2C">
        <w:rPr>
          <w:rFonts w:cs="Times New Roman"/>
          <w:lang w:val="sr-Latn-CS"/>
        </w:rPr>
        <w:t xml:space="preserve">i. </w:t>
      </w:r>
      <w:r w:rsidR="00C373C2">
        <w:rPr>
          <w:rFonts w:cs="Times New Roman"/>
          <w:lang w:val="sr-Latn-CS"/>
        </w:rPr>
        <w:t xml:space="preserve">Između naslova </w:t>
      </w:r>
      <w:r w:rsidR="00536EAE">
        <w:rPr>
          <w:rFonts w:cs="Times New Roman"/>
          <w:lang w:val="sr-Latn-CS"/>
        </w:rPr>
        <w:t xml:space="preserve">glavnog poglavlja i </w:t>
      </w:r>
      <w:r w:rsidR="00AD7089">
        <w:rPr>
          <w:rFonts w:cs="Times New Roman"/>
          <w:lang w:val="sr-Latn-CS"/>
        </w:rPr>
        <w:t xml:space="preserve">prvog reda teksta treba ostaviti dva prazna reda. </w:t>
      </w:r>
    </w:p>
    <w:p w:rsidR="00AD7089" w:rsidRDefault="00AD7089" w:rsidP="00155530">
      <w:pPr>
        <w:rPr>
          <w:rFonts w:cs="Times New Roman"/>
          <w:lang w:val="sr-Latn-CS"/>
        </w:rPr>
      </w:pPr>
    </w:p>
    <w:p w:rsidR="00C23B37" w:rsidRDefault="00D17E2C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podpoglavlja mogu da počnu i na istoj strani, ali ne ako se ispod naslova podpoglavlja može napisati manje od 3 reda teksta</w:t>
      </w:r>
      <w:r w:rsidR="00006055">
        <w:rPr>
          <w:rFonts w:cs="Times New Roman"/>
          <w:lang w:val="sr-Latn-CS"/>
        </w:rPr>
        <w:t xml:space="preserve"> (u tom slučaju naslov podpoglavlja mora početi na novoj strani)</w:t>
      </w:r>
      <w:r>
        <w:rPr>
          <w:rFonts w:cs="Times New Roman"/>
          <w:lang w:val="sr-Latn-CS"/>
        </w:rPr>
        <w:t>.</w:t>
      </w:r>
    </w:p>
    <w:p w:rsidR="00C373C2" w:rsidRPr="0081031B" w:rsidRDefault="00C373C2" w:rsidP="00155530">
      <w:pPr>
        <w:rPr>
          <w:rFonts w:cs="Times New Roman"/>
          <w:b/>
          <w:lang w:val="sr-Latn-CS"/>
        </w:rPr>
      </w:pPr>
      <w:r>
        <w:rPr>
          <w:rFonts w:cs="Times New Roman"/>
          <w:lang w:val="sr-Latn-CS"/>
        </w:rPr>
        <w:t xml:space="preserve">Između zadnjeg reda teksta prethodnog (pod)poglavlja i naslova novog podpoglavlja treba ostaviti dva prazna reda. </w:t>
      </w:r>
      <w:r w:rsidR="00AD7089">
        <w:rPr>
          <w:rFonts w:cs="Times New Roman"/>
          <w:lang w:val="sr-Latn-CS"/>
        </w:rPr>
        <w:t>Između naslova podpoglavlja i prvog reda teksta u tom podpoglavlju treba ostaviti jedan prazan red.</w:t>
      </w:r>
    </w:p>
    <w:p w:rsidR="00155530" w:rsidRPr="0081031B" w:rsidRDefault="0048566D" w:rsidP="00363738">
      <w:pPr>
        <w:pStyle w:val="Heading1"/>
        <w:rPr>
          <w:lang w:val="sr-Latn-CS"/>
        </w:rPr>
      </w:pPr>
      <w:r>
        <w:rPr>
          <w:lang w:val="sr-Latn-CS"/>
        </w:rPr>
        <w:t>S</w:t>
      </w:r>
      <w:r w:rsidR="00155530" w:rsidRPr="0081031B">
        <w:rPr>
          <w:lang w:val="sr-Latn-CS"/>
        </w:rPr>
        <w:t>like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>Slike treba da budu</w:t>
      </w:r>
      <w:r w:rsidR="00923CD0">
        <w:rPr>
          <w:rFonts w:cs="Times New Roman"/>
          <w:lang w:val="sr-Latn-CS"/>
        </w:rPr>
        <w:t xml:space="preserve"> urađene </w:t>
      </w:r>
      <w:r w:rsidR="0048566D">
        <w:rPr>
          <w:rFonts w:cs="Times New Roman"/>
          <w:lang w:val="sr-Latn-CS"/>
        </w:rPr>
        <w:t>u nekom od grafičkih programa</w:t>
      </w:r>
      <w:r w:rsidR="00923CD0">
        <w:rPr>
          <w:rFonts w:cs="Times New Roman"/>
          <w:lang w:val="sr-Latn-CS"/>
        </w:rPr>
        <w:t xml:space="preserve"> ili korišćenjem softvera (ako se radi o graficima)</w:t>
      </w:r>
      <w:r w:rsidR="0048566D">
        <w:rPr>
          <w:rFonts w:cs="Times New Roman"/>
          <w:lang w:val="sr-Latn-CS"/>
        </w:rPr>
        <w:t xml:space="preserve">. Treba izbjegavati skeniranje crteža, a ako je to neophodno </w:t>
      </w:r>
      <w:r w:rsidR="005261D8">
        <w:rPr>
          <w:rFonts w:cs="Times New Roman"/>
          <w:lang w:val="sr-Latn-CS"/>
        </w:rPr>
        <w:t xml:space="preserve">zbog složenosti crteža </w:t>
      </w:r>
      <w:r w:rsidR="0048566D">
        <w:rPr>
          <w:rFonts w:cs="Times New Roman"/>
          <w:lang w:val="sr-Latn-CS"/>
        </w:rPr>
        <w:t xml:space="preserve">tada treba uraditi kvalitetno skeniranje. </w:t>
      </w:r>
      <w:r w:rsidR="002C2152">
        <w:rPr>
          <w:rFonts w:cs="Times New Roman"/>
          <w:lang w:val="sr-Latn-CS"/>
        </w:rPr>
        <w:t>U slučaju da na skeniranom crtežu postoje riječi na stranom jeziku potrebno ih je prevesti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slučaju grafika potrebno je da su oznake osa i eventualnog teksta na graficima jasno naznačene i dovoljne veličine fonta kako bi bile čitljive.Ose obavezno moraju biti označene simbolom</w:t>
      </w:r>
      <w:r w:rsidR="00D51379">
        <w:rPr>
          <w:rFonts w:cs="Times New Roman"/>
          <w:lang w:val="sr-Latn-CS"/>
        </w:rPr>
        <w:t>/tekstom</w:t>
      </w:r>
      <w:r>
        <w:rPr>
          <w:rFonts w:cs="Times New Roman"/>
          <w:lang w:val="sr-Latn-CS"/>
        </w:rPr>
        <w:t xml:space="preserve"> promjenjive i mjernom jedinicom. </w:t>
      </w:r>
      <w:r w:rsidR="00247A25">
        <w:rPr>
          <w:rFonts w:cs="Times New Roman"/>
          <w:lang w:val="sr-Latn-CS"/>
        </w:rPr>
        <w:t>Ukoliko na grafiku postoji više krivih, tada one</w:t>
      </w:r>
      <w:r>
        <w:rPr>
          <w:rFonts w:cs="Times New Roman"/>
          <w:lang w:val="sr-Latn-CS"/>
        </w:rPr>
        <w:t xml:space="preserve"> treba da budu nacrtane različitim tipovima linija </w:t>
      </w:r>
      <w:r w:rsidR="00CB079F">
        <w:rPr>
          <w:rFonts w:cs="Times New Roman"/>
          <w:lang w:val="sr-Latn-CS"/>
        </w:rPr>
        <w:t xml:space="preserve">(a ne različitim bojama, </w:t>
      </w:r>
      <w:r>
        <w:rPr>
          <w:rFonts w:cs="Times New Roman"/>
          <w:lang w:val="sr-Latn-CS"/>
        </w:rPr>
        <w:t>kako bi se u slučaju crno-bijel</w:t>
      </w:r>
      <w:r w:rsidR="00D51379">
        <w:rPr>
          <w:rFonts w:cs="Times New Roman"/>
          <w:lang w:val="sr-Latn-CS"/>
        </w:rPr>
        <w:t>og</w:t>
      </w:r>
      <w:r>
        <w:rPr>
          <w:rFonts w:cs="Times New Roman"/>
          <w:lang w:val="sr-Latn-CS"/>
        </w:rPr>
        <w:t xml:space="preserve"> štamp</w:t>
      </w:r>
      <w:r w:rsidR="00D51379">
        <w:rPr>
          <w:rFonts w:cs="Times New Roman"/>
          <w:lang w:val="sr-Latn-CS"/>
        </w:rPr>
        <w:t>anja</w:t>
      </w:r>
      <w:r>
        <w:rPr>
          <w:rFonts w:cs="Times New Roman"/>
          <w:lang w:val="sr-Latn-CS"/>
        </w:rPr>
        <w:t xml:space="preserve"> mogle razlikovati</w:t>
      </w:r>
      <w:r w:rsidR="00CB079F">
        <w:rPr>
          <w:rFonts w:cs="Times New Roman"/>
          <w:lang w:val="sr-Latn-CS"/>
        </w:rPr>
        <w:t>) i sa datom legendom</w:t>
      </w:r>
      <w:r>
        <w:rPr>
          <w:rFonts w:cs="Times New Roman"/>
          <w:lang w:val="sr-Latn-CS"/>
        </w:rPr>
        <w:t>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e j</w:t>
      </w:r>
      <w:r w:rsidR="005261D8">
        <w:rPr>
          <w:rFonts w:cs="Times New Roman"/>
          <w:lang w:val="sr-Latn-CS"/>
        </w:rPr>
        <w:t>e potrebno postaviti na sredini lista (horizontalno centriranje)</w:t>
      </w:r>
      <w:r>
        <w:rPr>
          <w:rFonts w:cs="Times New Roman"/>
          <w:lang w:val="sr-Latn-CS"/>
        </w:rPr>
        <w:t xml:space="preserve">, i po mogućstvu na vrhu ili dnu lista. Svaka slika mora biti označena rednim brojem </w:t>
      </w:r>
      <w:r w:rsidR="00FA4C20">
        <w:rPr>
          <w:rFonts w:cs="Times New Roman"/>
          <w:lang w:val="sr-Latn-CS"/>
        </w:rPr>
        <w:t>i</w:t>
      </w:r>
      <w:r>
        <w:rPr>
          <w:rFonts w:cs="Times New Roman"/>
          <w:lang w:val="sr-Latn-CS"/>
        </w:rPr>
        <w:t xml:space="preserve"> kratkim opisom </w:t>
      </w:r>
      <w:r w:rsidRPr="00E12D85">
        <w:rPr>
          <w:rFonts w:cs="Times New Roman"/>
          <w:u w:val="single"/>
          <w:lang w:val="sr-Latn-CS"/>
        </w:rPr>
        <w:t>ispod slik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slika su od 1 nadalje kroz čitavi rad bez obzira na poglavlje.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noProof/>
          <w:lang w:val="en-GB" w:eastAsia="en-GB"/>
        </w:rPr>
        <w:drawing>
          <wp:inline distT="0" distB="0" distL="0" distR="0">
            <wp:extent cx="3815791" cy="23253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3_13_Tipicna_volt_sekundna_karakteristika_iskrista_SiC_odvodnika_prenapona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5791" cy="232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1D8" w:rsidRDefault="005261D8" w:rsidP="005261D8">
      <w:pPr>
        <w:jc w:val="center"/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a 1. Volt-sekundna karakteristika odvodnika prenapona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 obavezno je potrebno navesti objašnjenje šta je na slici dato</w:t>
      </w:r>
      <w:r w:rsidR="00D51379">
        <w:rPr>
          <w:rFonts w:cs="Times New Roman"/>
          <w:lang w:val="sr-Latn-CS"/>
        </w:rPr>
        <w:t xml:space="preserve"> (tzv. pozivanje na sliku)</w:t>
      </w:r>
      <w:r>
        <w:rPr>
          <w:rFonts w:cs="Times New Roman"/>
          <w:lang w:val="sr-Latn-CS"/>
        </w:rPr>
        <w:t xml:space="preserve"> na jedan od sljedeća dva načina:</w:t>
      </w:r>
    </w:p>
    <w:p w:rsidR="0048566D" w:rsidRP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Na slici 1. je dat prikaz objekta…</w:t>
      </w:r>
      <w:r>
        <w:rPr>
          <w:rFonts w:cs="Times New Roman"/>
          <w:lang w:val="sr-Latn-CS"/>
        </w:rPr>
        <w:t>“</w:t>
      </w:r>
      <w:r w:rsidR="0048566D" w:rsidRPr="0048566D">
        <w:rPr>
          <w:rFonts w:cs="Times New Roman"/>
          <w:lang w:val="sr-Latn-CS"/>
        </w:rPr>
        <w:t xml:space="preserve">.ili </w:t>
      </w: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Prikaz objekta je dat na slici 1.</w:t>
      </w:r>
      <w:r>
        <w:rPr>
          <w:rFonts w:cs="Times New Roman"/>
          <w:lang w:val="sr-Latn-CS"/>
        </w:rPr>
        <w:t>“</w:t>
      </w:r>
    </w:p>
    <w:p w:rsid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Objekat se izvodi</w:t>
      </w:r>
      <w:r w:rsidR="0048566D">
        <w:rPr>
          <w:rFonts w:cs="Times New Roman"/>
          <w:lang w:val="sr-Latn-CS"/>
        </w:rPr>
        <w:t>…. (slika 1.)</w:t>
      </w:r>
      <w:r>
        <w:rPr>
          <w:rFonts w:cs="Times New Roman"/>
          <w:lang w:val="sr-Latn-CS"/>
        </w:rPr>
        <w:t>„</w:t>
      </w:r>
    </w:p>
    <w:p w:rsidR="00D51379" w:rsidRDefault="00D51379" w:rsidP="00D51379">
      <w:pPr>
        <w:ind w:firstLine="0"/>
        <w:rPr>
          <w:rFonts w:cs="Times New Roman"/>
          <w:lang w:val="sr-Latn-CS"/>
        </w:rPr>
      </w:pPr>
    </w:p>
    <w:p w:rsidR="00D51379" w:rsidRDefault="00D51379" w:rsidP="00D51379">
      <w:pPr>
        <w:rPr>
          <w:lang w:val="sr-Latn-CS"/>
        </w:rPr>
      </w:pPr>
      <w:r>
        <w:rPr>
          <w:lang w:val="sr-Latn-CS"/>
        </w:rPr>
        <w:lastRenderedPageBreak/>
        <w:t>Pozivanje na sliku u okviru teksta se uvijek navodi prije nego se slika pojavljuje u tekstu.</w:t>
      </w:r>
    </w:p>
    <w:p w:rsidR="006A614E" w:rsidRPr="009F2F6A" w:rsidRDefault="006A614E" w:rsidP="00D51379">
      <w:pPr>
        <w:rPr>
          <w:lang w:val="sr-Latn-CS"/>
        </w:rPr>
      </w:pPr>
      <w:r w:rsidRPr="009F2F6A">
        <w:rPr>
          <w:lang w:val="sr-Latn-CS"/>
        </w:rPr>
        <w:t>Slike se pozicioniraju odmah nakon poziva na njih, vodeći računa o tehničkim mogućnostima njihovog uklapanja u tekst.</w:t>
      </w: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Tabele</w:t>
      </w:r>
    </w:p>
    <w:p w:rsidR="00155530" w:rsidRDefault="00155530">
      <w:pPr>
        <w:rPr>
          <w:rFonts w:cs="Times New Roman"/>
          <w:lang w:val="sr-Latn-CS"/>
        </w:rPr>
      </w:pPr>
    </w:p>
    <w:p w:rsidR="00FA4C20" w:rsidRDefault="00FA4C20" w:rsidP="00FA4C2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Tabele je potrebno </w:t>
      </w:r>
      <w:r w:rsidR="005261D8">
        <w:rPr>
          <w:rFonts w:cs="Times New Roman"/>
          <w:lang w:val="sr-Latn-CS"/>
        </w:rPr>
        <w:t>postaviti na sredini lista (horizontalno centriranje)</w:t>
      </w:r>
      <w:r>
        <w:rPr>
          <w:rFonts w:cs="Times New Roman"/>
          <w:lang w:val="sr-Latn-CS"/>
        </w:rPr>
        <w:t xml:space="preserve">. Svaka tabela mora biti označena rednim brojem i kratkim opisom </w:t>
      </w:r>
      <w:r w:rsidRPr="00E12D85">
        <w:rPr>
          <w:rFonts w:cs="Times New Roman"/>
          <w:u w:val="single"/>
          <w:lang w:val="sr-Latn-CS"/>
        </w:rPr>
        <w:t>iznad tabel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tabela su od 1 nadalje kroz čitavi rad bez obzira na poglavlje.</w:t>
      </w:r>
    </w:p>
    <w:p w:rsidR="005261D8" w:rsidRDefault="005261D8" w:rsidP="00FA4C20">
      <w:pPr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Tabela 1. Parametri atmosferskog pražnjenj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6"/>
        <w:gridCol w:w="1327"/>
        <w:gridCol w:w="1327"/>
        <w:gridCol w:w="1327"/>
        <w:gridCol w:w="1327"/>
        <w:gridCol w:w="1327"/>
        <w:gridCol w:w="1327"/>
      </w:tblGrid>
      <w:tr w:rsidR="005261D8" w:rsidRPr="00722768" w:rsidTr="005261D8">
        <w:trPr>
          <w:jc w:val="center"/>
        </w:trPr>
        <w:tc>
          <w:tcPr>
            <w:tcW w:w="1326" w:type="dxa"/>
            <w:vMerge w:val="restart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arametri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rvi udar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aredni udari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 (kA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37.5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5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h</w:t>
            </w:r>
            <w:r w:rsidR="00373447">
              <w:rPr>
                <w:lang w:val="sr-Latn-CS"/>
              </w:rPr>
              <w:t xml:space="preserve"> (m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</w:tr>
    </w:tbl>
    <w:p w:rsidR="006A614E" w:rsidRDefault="006A614E" w:rsidP="00FA4C20">
      <w:pPr>
        <w:rPr>
          <w:rFonts w:cs="Times New Roman"/>
          <w:lang w:val="sr-Latn-CS"/>
        </w:rPr>
      </w:pPr>
    </w:p>
    <w:p w:rsidR="005261D8" w:rsidRPr="009F2F6A" w:rsidRDefault="006A614E" w:rsidP="00FA4C20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U tekstu rada obavezno je potrebno navesti objašnjenje šta je u tabeli dato.</w:t>
      </w:r>
    </w:p>
    <w:p w:rsidR="006A614E" w:rsidRPr="009F2F6A" w:rsidRDefault="006A614E" w:rsidP="006A614E">
      <w:pPr>
        <w:rPr>
          <w:lang w:val="sr-Latn-CS"/>
        </w:rPr>
      </w:pPr>
      <w:r w:rsidRPr="009F2F6A">
        <w:rPr>
          <w:lang w:val="sr-Latn-CS"/>
        </w:rPr>
        <w:t>Pozivanje na tabelu u okviru teksta se uvijek navodi prije nego se tabela pojavljuje u tekstu.</w:t>
      </w:r>
    </w:p>
    <w:p w:rsidR="006A614E" w:rsidRPr="006A614E" w:rsidRDefault="006A614E" w:rsidP="00FA4C20">
      <w:pPr>
        <w:rPr>
          <w:rFonts w:cs="Times New Roman"/>
          <w:color w:val="FF0000"/>
          <w:lang w:val="sr-Latn-CS"/>
        </w:rPr>
      </w:pPr>
    </w:p>
    <w:p w:rsidR="00155530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Formule</w:t>
      </w:r>
    </w:p>
    <w:p w:rsidR="00FA4C20" w:rsidRDefault="00FA4C20" w:rsidP="00536EAE">
      <w:pPr>
        <w:rPr>
          <w:lang w:val="sr-Latn-CS"/>
        </w:rPr>
      </w:pPr>
    </w:p>
    <w:p w:rsidR="00861D28" w:rsidRPr="00536EAE" w:rsidRDefault="00FA4C20" w:rsidP="00861D28">
      <w:pPr>
        <w:rPr>
          <w:lang w:val="sr-Latn-CS"/>
        </w:rPr>
      </w:pPr>
      <w:r>
        <w:rPr>
          <w:lang w:val="sr-Latn-CS"/>
        </w:rPr>
        <w:t>Formule je potrebno otkucati</w:t>
      </w:r>
      <w:r w:rsidR="00861D28">
        <w:rPr>
          <w:lang w:val="sr-Latn-CS"/>
        </w:rPr>
        <w:t xml:space="preserve"> i ne smiju se skenirati</w:t>
      </w:r>
      <w:r>
        <w:rPr>
          <w:lang w:val="sr-Latn-CS"/>
        </w:rPr>
        <w:t xml:space="preserve">. </w:t>
      </w:r>
      <w:r w:rsidR="001C3B84">
        <w:rPr>
          <w:lang w:val="sr-Latn-CS"/>
        </w:rPr>
        <w:t xml:space="preserve">Font, veličina i stil oznaka u formulama su isti kao u tekstu rada (Times New Roman ili Arial, veličine 12, stil: Normal). </w:t>
      </w:r>
      <w:r>
        <w:rPr>
          <w:lang w:val="sr-Latn-CS"/>
        </w:rPr>
        <w:t xml:space="preserve">Formule se </w:t>
      </w:r>
      <w:r w:rsidR="00861D28">
        <w:rPr>
          <w:lang w:val="sr-Latn-CS"/>
        </w:rPr>
        <w:t>horizontalno cent</w:t>
      </w:r>
      <w:r w:rsidR="00590414">
        <w:rPr>
          <w:lang w:val="sr-Latn-CS"/>
        </w:rPr>
        <w:t>r</w:t>
      </w:r>
      <w:r w:rsidR="00861D28">
        <w:rPr>
          <w:lang w:val="sr-Latn-CS"/>
        </w:rPr>
        <w:t>iraju na sredini lista</w:t>
      </w:r>
      <w:r>
        <w:rPr>
          <w:lang w:val="sr-Latn-CS"/>
        </w:rPr>
        <w:t xml:space="preserve">. Svaka formula se </w:t>
      </w:r>
      <w:r w:rsidR="00F0607C">
        <w:rPr>
          <w:lang w:val="sr-Latn-CS"/>
        </w:rPr>
        <w:t>numeriše</w:t>
      </w:r>
      <w:r>
        <w:rPr>
          <w:lang w:val="sr-Latn-CS"/>
        </w:rPr>
        <w:t xml:space="preserve"> rednim brojem poravnatim na desnoj ivici lista, kao što je dato </w:t>
      </w:r>
      <w:r w:rsidR="00F0607C">
        <w:rPr>
          <w:lang w:val="sr-Latn-CS"/>
        </w:rPr>
        <w:t>u</w:t>
      </w:r>
      <w:r>
        <w:rPr>
          <w:lang w:val="sr-Latn-CS"/>
        </w:rPr>
        <w:t xml:space="preserve"> primjeru ispod.</w:t>
      </w:r>
      <w:r w:rsidR="00E0331F">
        <w:rPr>
          <w:rFonts w:cs="Times New Roman"/>
          <w:lang w:val="sr-Latn-CS"/>
        </w:rPr>
        <w:t xml:space="preserve">Redni brojevi formula su od 1 nadalje kroz čitavi rad bez obzira na poglavlje. </w:t>
      </w:r>
      <w:r w:rsidR="00861D28">
        <w:rPr>
          <w:lang w:val="sr-Latn-CS"/>
        </w:rPr>
        <w:t xml:space="preserve">Nakon svake formule je potrebno navesti šta promjenjive </w:t>
      </w:r>
      <w:r w:rsidR="00E12D85">
        <w:rPr>
          <w:lang w:val="sr-Latn-CS"/>
        </w:rPr>
        <w:t>u formuli predstavljaju</w:t>
      </w:r>
      <w:r w:rsidR="00A95F55">
        <w:rPr>
          <w:lang w:val="sr-Latn-CS"/>
        </w:rPr>
        <w:t>,</w:t>
      </w:r>
      <w:r w:rsidR="00E12D85">
        <w:rPr>
          <w:lang w:val="sr-Latn-CS"/>
        </w:rPr>
        <w:t xml:space="preserve"> uključujući i mjernu jedinicu</w:t>
      </w:r>
      <w:r w:rsidR="00DF60E7">
        <w:rPr>
          <w:lang w:val="sr-Latn-CS"/>
        </w:rPr>
        <w:t xml:space="preserve"> (ako postoji)</w:t>
      </w:r>
      <w:r w:rsidR="001C3B84">
        <w:rPr>
          <w:lang w:val="sr-Latn-CS"/>
        </w:rPr>
        <w:t>, osim ako je ranije u radu dato objašnjenje promjenjivih koje se pojavljuju u formuli</w:t>
      </w:r>
      <w:r w:rsidR="00861D28">
        <w:rPr>
          <w:lang w:val="sr-Latn-CS"/>
        </w:rPr>
        <w:t>.</w:t>
      </w:r>
    </w:p>
    <w:p w:rsidR="00FA4C20" w:rsidRDefault="00FA4C20" w:rsidP="00536EAE">
      <w:pPr>
        <w:rPr>
          <w:lang w:val="sr-Latn-CS"/>
        </w:rPr>
      </w:pPr>
    </w:p>
    <w:p w:rsidR="00861D28" w:rsidRDefault="001C3B84" w:rsidP="00861D28">
      <w:pPr>
        <w:tabs>
          <w:tab w:val="left" w:pos="567"/>
        </w:tabs>
        <w:ind w:firstLine="0"/>
        <w:jc w:val="right"/>
        <w:rPr>
          <w:lang w:val="sr-Latn-CS"/>
        </w:rPr>
      </w:pPr>
      <w:r w:rsidRPr="001C3B84">
        <w:rPr>
          <w:position w:val="-18"/>
          <w:lang w:val="sr-Latn-CS"/>
        </w:rPr>
        <w:object w:dxaOrig="2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4pt" o:ole="">
            <v:imagedata r:id="rId8" o:title=""/>
          </v:shape>
          <o:OLEObject Type="Embed" ProgID="Equation.DSMT4" ShapeID="_x0000_i1025" DrawAspect="Content" ObjectID="_1708178589" r:id="rId9"/>
        </w:object>
      </w:r>
      <w:r w:rsidR="00861D28" w:rsidRPr="00670BA9">
        <w:rPr>
          <w:lang w:val="sr-Latn-CS"/>
        </w:rPr>
        <w:t xml:space="preserve">                  (</w:t>
      </w:r>
      <w:r w:rsidR="00861D28">
        <w:rPr>
          <w:lang w:val="sr-Latn-CS"/>
        </w:rPr>
        <w:t>1</w:t>
      </w:r>
      <w:r w:rsidR="00861D28" w:rsidRPr="00670BA9">
        <w:rPr>
          <w:lang w:val="sr-Latn-CS"/>
        </w:rPr>
        <w:t>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gdje je: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a – parametar čela talasa</w:t>
      </w:r>
      <w:r w:rsidR="00E12D85">
        <w:rPr>
          <w:lang w:val="sr-Latn-CS"/>
        </w:rPr>
        <w:t xml:space="preserve"> 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 xml:space="preserve">b – parametar začelja talasa </w:t>
      </w:r>
      <w:r w:rsidR="00E12D85">
        <w:rPr>
          <w:lang w:val="sr-Latn-CS"/>
        </w:rPr>
        <w:t>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14900">
      <w:pPr>
        <w:rPr>
          <w:lang w:val="sr-Latn-CS"/>
        </w:rPr>
      </w:pPr>
    </w:p>
    <w:p w:rsidR="00814900" w:rsidRPr="00670BA9" w:rsidRDefault="00814900" w:rsidP="00814900">
      <w:pPr>
        <w:rPr>
          <w:lang w:val="sr-Latn-CS"/>
        </w:rPr>
      </w:pPr>
      <w:r>
        <w:rPr>
          <w:lang w:val="sr-Latn-CS"/>
        </w:rPr>
        <w:t xml:space="preserve">Oznake promjenjivih koje se pojavljuju u tekstu rada se pišu zakošeno (italic). Npr. </w:t>
      </w:r>
      <w:r w:rsidR="007E2F53">
        <w:rPr>
          <w:lang w:val="sr-Latn-CS"/>
        </w:rPr>
        <w:t>„</w:t>
      </w:r>
      <w:r>
        <w:rPr>
          <w:lang w:val="sr-Latn-CS"/>
        </w:rPr>
        <w:t xml:space="preserve">Struja </w:t>
      </w:r>
      <w:r w:rsidRPr="00814900">
        <w:rPr>
          <w:i/>
          <w:lang w:val="sr-Latn-CS"/>
        </w:rPr>
        <w:t>I</w:t>
      </w:r>
      <w:r>
        <w:rPr>
          <w:lang w:val="sr-Latn-CS"/>
        </w:rPr>
        <w:t xml:space="preserve"> je jednaka nuli…</w:t>
      </w:r>
      <w:r w:rsidR="007E2F53">
        <w:rPr>
          <w:lang w:val="sr-Latn-CS"/>
        </w:rPr>
        <w:t>“</w:t>
      </w:r>
    </w:p>
    <w:p w:rsidR="00314A6E" w:rsidRPr="00314A6E" w:rsidRDefault="00314A6E" w:rsidP="00314A6E">
      <w:pPr>
        <w:pStyle w:val="Heading1"/>
        <w:rPr>
          <w:lang w:val="sr-Latn-CS"/>
        </w:rPr>
      </w:pPr>
      <w:r>
        <w:rPr>
          <w:lang w:val="sr-Latn-CS"/>
        </w:rPr>
        <w:t>Skraćenice</w:t>
      </w:r>
    </w:p>
    <w:p w:rsidR="00155530" w:rsidRDefault="00155530">
      <w:pPr>
        <w:rPr>
          <w:rFonts w:cs="Times New Roman"/>
          <w:lang w:val="sr-Latn-CS"/>
        </w:rPr>
      </w:pPr>
    </w:p>
    <w:p w:rsidR="00644999" w:rsidRDefault="00644999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</w:t>
      </w:r>
      <w:r w:rsidR="00590414">
        <w:rPr>
          <w:rFonts w:cs="Times New Roman"/>
          <w:lang w:val="sr-Latn-CS"/>
        </w:rPr>
        <w:t xml:space="preserve">,izuzev u naslovu rada, </w:t>
      </w:r>
      <w:r>
        <w:rPr>
          <w:rFonts w:cs="Times New Roman"/>
          <w:lang w:val="sr-Latn-CS"/>
        </w:rPr>
        <w:t xml:space="preserve">se mogu koristiti skraćenice. Pravilo je da se prije prvog pojavljivanja skraćenice u tekstu navede puni naziv i skraćenica u zagradama. Primjer: </w:t>
      </w:r>
      <w:r w:rsidR="007E2F53">
        <w:rPr>
          <w:rFonts w:cs="Times New Roman"/>
          <w:lang w:val="sr-Latn-CS"/>
        </w:rPr>
        <w:t>„</w:t>
      </w:r>
      <w:r w:rsidR="00860A62">
        <w:rPr>
          <w:rFonts w:cs="Times New Roman"/>
          <w:lang w:val="sr-Latn-CS"/>
        </w:rPr>
        <w:t>Elektroenergetski sistem (EES) je po definiciji….</w:t>
      </w:r>
      <w:r w:rsidR="007E2F53">
        <w:rPr>
          <w:rFonts w:cs="Times New Roman"/>
          <w:lang w:val="sr-Latn-CS"/>
        </w:rPr>
        <w:t>“</w:t>
      </w:r>
    </w:p>
    <w:p w:rsidR="00085707" w:rsidRPr="009F2F6A" w:rsidRDefault="00085707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Najčešće korišćene skraćenice se mogu dati na posebnoj stranici na početku rada.</w:t>
      </w:r>
    </w:p>
    <w:p w:rsidR="002C2152" w:rsidRDefault="002C2152">
      <w:pPr>
        <w:rPr>
          <w:rFonts w:cs="Times New Roman"/>
          <w:lang w:val="sr-Latn-CS"/>
        </w:rPr>
      </w:pP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lastRenderedPageBreak/>
        <w:t>Literatur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Default="00860A62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ference literature se navode na kraju rada u posebnom poglavlju</w:t>
      </w:r>
      <w:r w:rsidR="00FA57AD">
        <w:rPr>
          <w:rFonts w:cs="Times New Roman"/>
          <w:lang w:val="sr-Latn-CS"/>
        </w:rPr>
        <w:t xml:space="preserve"> sa rednim brojevima u srednjim zagradama</w:t>
      </w:r>
      <w:r>
        <w:rPr>
          <w:rFonts w:cs="Times New Roman"/>
          <w:lang w:val="sr-Latn-CS"/>
        </w:rPr>
        <w:t>. Prilikom navođenja referenci moraju se upisati odgovarajući podaci, zavisno od tipa referenci prema sljedećim pravilima:</w:t>
      </w:r>
    </w:p>
    <w:p w:rsidR="00492B24" w:rsidRDefault="00492B24">
      <w:pPr>
        <w:rPr>
          <w:rFonts w:cs="Times New Roman"/>
          <w:lang w:val="sr-Latn-CS"/>
        </w:rPr>
      </w:pPr>
    </w:p>
    <w:p w:rsidR="00492B24" w:rsidRPr="002C33D1" w:rsidRDefault="00492B24">
      <w:pPr>
        <w:rPr>
          <w:rFonts w:cs="Times New Roman"/>
          <w:b/>
          <w:lang w:val="sr-Latn-CS"/>
        </w:rPr>
      </w:pPr>
      <w:r w:rsidRPr="002C33D1">
        <w:rPr>
          <w:rFonts w:cs="Times New Roman"/>
          <w:b/>
          <w:lang w:val="sr-Latn-CS"/>
        </w:rPr>
        <w:t>Knjige:</w:t>
      </w:r>
    </w:p>
    <w:p w:rsidR="00492B24" w:rsidRDefault="00492B24">
      <w:pPr>
        <w:rPr>
          <w:rFonts w:cs="Times New Roman"/>
          <w:lang w:val="sr-Latn-CS"/>
        </w:rPr>
      </w:pPr>
    </w:p>
    <w:p w:rsid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>Prezime i ime (ili incijali imena) autora 1, Prezime i ime (ili incijali imena) autora 2, "Naslov knjige“, Izdavačka kuća, mjesec, godina, grad.</w:t>
      </w: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2C33D1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</w:t>
      </w:r>
      <w:r w:rsidR="002E4EB3" w:rsidRPr="002C33D1">
        <w:rPr>
          <w:rFonts w:ascii="Times New Roman" w:hAnsi="Times New Roman"/>
          <w:b/>
          <w:sz w:val="24"/>
        </w:rPr>
        <w:t xml:space="preserve"> sa konferencija</w:t>
      </w:r>
      <w:r w:rsidRPr="002C33D1">
        <w:rPr>
          <w:rFonts w:ascii="Times New Roman" w:hAnsi="Times New Roman"/>
          <w:b/>
          <w:sz w:val="24"/>
        </w:rPr>
        <w:t>:</w:t>
      </w:r>
    </w:p>
    <w:p w:rsidR="00492B24" w:rsidRP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 w:rsidR="002E4EB3">
        <w:rPr>
          <w:rFonts w:ascii="Times New Roman" w:hAnsi="Times New Roman"/>
          <w:sz w:val="24"/>
        </w:rPr>
        <w:t>Naziv k</w:t>
      </w:r>
      <w:r w:rsidRPr="00492B24">
        <w:rPr>
          <w:rFonts w:ascii="Times New Roman" w:hAnsi="Times New Roman"/>
          <w:sz w:val="24"/>
        </w:rPr>
        <w:t>onferencij</w:t>
      </w:r>
      <w:r w:rsidR="002E4EB3">
        <w:rPr>
          <w:rFonts w:ascii="Times New Roman" w:hAnsi="Times New Roman"/>
          <w:sz w:val="24"/>
        </w:rPr>
        <w:t>e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M</w:t>
      </w:r>
      <w:r w:rsidRPr="00492B24">
        <w:rPr>
          <w:rFonts w:ascii="Times New Roman" w:hAnsi="Times New Roman"/>
          <w:sz w:val="24"/>
        </w:rPr>
        <w:t>jesto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D</w:t>
      </w:r>
      <w:r w:rsidRPr="00492B24">
        <w:rPr>
          <w:rFonts w:ascii="Times New Roman" w:hAnsi="Times New Roman"/>
          <w:sz w:val="24"/>
        </w:rPr>
        <w:t>ržava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>, mjesec godina., broj strane ili referata</w:t>
      </w:r>
    </w:p>
    <w:p w:rsidR="00492B24" w:rsidRDefault="00492B24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E4EB3" w:rsidRPr="002C33D1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 iz časopisa:</w:t>
      </w:r>
    </w:p>
    <w:p w:rsidR="002E4EB3" w:rsidRPr="00492B24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492B24" w:rsidRDefault="002E4EB3" w:rsidP="002E4EB3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>
        <w:rPr>
          <w:rFonts w:ascii="Times New Roman" w:hAnsi="Times New Roman"/>
          <w:sz w:val="24"/>
        </w:rPr>
        <w:t>Naziv časopisa</w:t>
      </w:r>
      <w:r w:rsidRPr="00492B24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Redni broj časopisa, broj strane ili referata</w:t>
      </w:r>
    </w:p>
    <w:p w:rsidR="00860A62" w:rsidRDefault="00860A62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C33D1" w:rsidRPr="002C33D1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Web adresa:</w:t>
      </w:r>
    </w:p>
    <w:p w:rsidR="002C33D1" w:rsidRPr="00492B24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2C33D1" w:rsidRDefault="002C33D1" w:rsidP="0032053C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  <w:lang w:val="sr-Latn-CS"/>
        </w:rPr>
      </w:pP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>Naslov teksta na web stranici</w:t>
      </w: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 xml:space="preserve">, verzija dostupna na </w:t>
      </w:r>
      <w:hyperlink r:id="rId10" w:history="1">
        <w:r w:rsidR="002C2152" w:rsidRPr="001061D6">
          <w:rPr>
            <w:rStyle w:val="Hyperlink"/>
            <w:rFonts w:ascii="Times New Roman" w:hAnsi="Times New Roman"/>
            <w:sz w:val="24"/>
            <w:szCs w:val="24"/>
            <w:shd w:val="clear" w:color="auto" w:fill="FFFFFF"/>
          </w:rPr>
          <w:t>http://www.adresa.org</w:t>
        </w:r>
      </w:hyperlink>
      <w:r w:rsidRPr="002C33D1">
        <w:rPr>
          <w:rFonts w:ascii="Times New Roman" w:hAnsi="Times New Roman"/>
          <w:sz w:val="24"/>
          <w:szCs w:val="24"/>
          <w:shd w:val="clear" w:color="auto" w:fill="FFFFFF"/>
        </w:rPr>
        <w:t>, datum pristupa</w:t>
      </w:r>
      <w:r>
        <w:rPr>
          <w:rFonts w:ascii="Times New Roman" w:hAnsi="Times New Roman"/>
          <w:sz w:val="24"/>
          <w:szCs w:val="24"/>
          <w:shd w:val="clear" w:color="auto" w:fill="FFFFFF"/>
        </w:rPr>
        <w:t>:dd./mm/yyyy godine.</w:t>
      </w:r>
    </w:p>
    <w:p w:rsidR="002E4EB3" w:rsidRDefault="002E4EB3">
      <w:pPr>
        <w:rPr>
          <w:rFonts w:cs="Times New Roman"/>
          <w:lang w:val="sr-Latn-CS"/>
        </w:rPr>
      </w:pPr>
    </w:p>
    <w:p w:rsidR="00860A62" w:rsidRDefault="00733FC1" w:rsidP="00733FC1">
      <w:pPr>
        <w:pStyle w:val="Heading1"/>
        <w:rPr>
          <w:lang w:val="sr-Latn-CS"/>
        </w:rPr>
      </w:pPr>
      <w:r>
        <w:rPr>
          <w:lang w:val="sr-Latn-CS"/>
        </w:rPr>
        <w:t xml:space="preserve">PRILOZI 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  <w:r>
        <w:rPr>
          <w:lang w:val="sr-Latn-CS"/>
        </w:rPr>
        <w:t>Ukoliko s</w:t>
      </w:r>
      <w:r w:rsidR="008C2AD5">
        <w:rPr>
          <w:lang w:val="sr-Latn-CS"/>
        </w:rPr>
        <w:t>eminarski</w:t>
      </w:r>
      <w:r>
        <w:rPr>
          <w:lang w:val="sr-Latn-CS"/>
        </w:rPr>
        <w:t xml:space="preserve"> rad sadrži prilog (kod kompjuterskog programa, složena izvođenja koja nijesu navedena u samom radu itd.), isti se navodi u posebnom poglavlju na kraju rada.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Pr="00733FC1" w:rsidRDefault="00733FC1" w:rsidP="00733FC1">
      <w:pPr>
        <w:rPr>
          <w:lang w:val="sr-Latn-CS"/>
        </w:rPr>
      </w:pPr>
    </w:p>
    <w:p w:rsidR="003E1932" w:rsidRDefault="003E1932" w:rsidP="003E1932">
      <w:pPr>
        <w:pStyle w:val="Heading1"/>
      </w:pPr>
      <w:r>
        <w:t>PRILOG – izgled Uvodnih strana</w:t>
      </w:r>
    </w:p>
    <w:p w:rsidR="003E1932" w:rsidRDefault="003E1932">
      <w:pPr>
        <w:spacing w:after="200" w:line="276" w:lineRule="auto"/>
        <w:ind w:firstLine="0"/>
        <w:jc w:val="left"/>
        <w:rPr>
          <w:rFonts w:eastAsiaTheme="minorEastAsia"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3E1932" w:rsidRDefault="003E1932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  <w:sectPr w:rsidR="003E1932" w:rsidSect="00C005A7">
          <w:headerReference w:type="default" r:id="rId11"/>
          <w:footerReference w:type="default" r:id="rId12"/>
          <w:pgSz w:w="11907" w:h="16840" w:code="9"/>
          <w:pgMar w:top="1134" w:right="1134" w:bottom="1134" w:left="1134" w:header="567" w:footer="567" w:gutter="0"/>
          <w:cols w:space="720"/>
          <w:docGrid w:linePitch="360"/>
        </w:sectPr>
      </w:pP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lastRenderedPageBreak/>
        <w:t>UNIVERZITET CRNE GORE</w:t>
      </w: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>ELEKTROTEHNIČKI FAKULTET U PODGORICI</w:t>
      </w:r>
    </w:p>
    <w:p w:rsidR="008736BD" w:rsidRPr="00523936" w:rsidRDefault="008736BD" w:rsidP="00EB584A">
      <w:pPr>
        <w:rPr>
          <w:rFonts w:cs="Times New Roman"/>
          <w:sz w:val="28"/>
          <w:szCs w:val="28"/>
        </w:rPr>
      </w:pPr>
    </w:p>
    <w:p w:rsidR="008736BD" w:rsidRPr="00523936" w:rsidRDefault="008736BD" w:rsidP="0080099E">
      <w:pPr>
        <w:jc w:val="center"/>
        <w:rPr>
          <w:rFonts w:cs="Times New Roman"/>
          <w:szCs w:val="24"/>
        </w:rPr>
      </w:pPr>
      <w:r w:rsidRPr="00523936">
        <w:rPr>
          <w:rFonts w:cs="Times New Roman"/>
          <w:noProof/>
          <w:sz w:val="28"/>
          <w:szCs w:val="28"/>
          <w:lang w:val="en-GB" w:eastAsia="en-GB"/>
        </w:rPr>
        <w:drawing>
          <wp:inline distT="0" distB="0" distL="0" distR="0">
            <wp:extent cx="1162050" cy="571500"/>
            <wp:effectExtent l="19050" t="0" r="0" b="0"/>
            <wp:docPr id="1" name="Picture 0" descr="Logo_ET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_ETF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3146" cy="58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6BD" w:rsidRDefault="008736BD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Pr="00523936" w:rsidRDefault="003E1932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Default="008736BD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  <w:r w:rsidRPr="00523936">
        <w:rPr>
          <w:rFonts w:cs="Times New Roman"/>
          <w:b/>
          <w:spacing w:val="60"/>
          <w:sz w:val="40"/>
          <w:szCs w:val="36"/>
        </w:rPr>
        <w:t>NASLOV S</w:t>
      </w:r>
      <w:r w:rsidR="008C2AD5">
        <w:rPr>
          <w:rFonts w:cs="Times New Roman"/>
          <w:b/>
          <w:spacing w:val="60"/>
          <w:sz w:val="40"/>
          <w:szCs w:val="36"/>
        </w:rPr>
        <w:t>EMINARSKOG</w:t>
      </w:r>
      <w:r w:rsidRPr="00523936">
        <w:rPr>
          <w:rFonts w:cs="Times New Roman"/>
          <w:b/>
          <w:spacing w:val="60"/>
          <w:sz w:val="40"/>
          <w:szCs w:val="36"/>
        </w:rPr>
        <w:t xml:space="preserve"> RADA</w:t>
      </w:r>
    </w:p>
    <w:p w:rsidR="003E1932" w:rsidRPr="00523936" w:rsidRDefault="003E1932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</w:p>
    <w:p w:rsidR="008736BD" w:rsidRPr="00523936" w:rsidRDefault="008736BD" w:rsidP="0080099E">
      <w:pPr>
        <w:tabs>
          <w:tab w:val="left" w:pos="2190"/>
        </w:tabs>
        <w:jc w:val="center"/>
        <w:rPr>
          <w:rFonts w:cs="Times New Roman"/>
          <w:sz w:val="32"/>
          <w:szCs w:val="32"/>
        </w:rPr>
      </w:pPr>
      <w:r w:rsidRPr="00523936">
        <w:rPr>
          <w:rFonts w:cs="Times New Roman"/>
          <w:sz w:val="32"/>
          <w:szCs w:val="32"/>
        </w:rPr>
        <w:t>- S</w:t>
      </w:r>
      <w:r w:rsidR="008C2AD5">
        <w:rPr>
          <w:rFonts w:cs="Times New Roman"/>
          <w:sz w:val="32"/>
          <w:szCs w:val="32"/>
        </w:rPr>
        <w:t>EMINARSKI</w:t>
      </w:r>
      <w:r w:rsidRPr="00523936">
        <w:rPr>
          <w:rFonts w:cs="Times New Roman"/>
          <w:sz w:val="32"/>
          <w:szCs w:val="32"/>
        </w:rPr>
        <w:t xml:space="preserve"> RAD -</w:t>
      </w:r>
      <w:r w:rsidRPr="00523936">
        <w:rPr>
          <w:rFonts w:cs="Times New Roman"/>
          <w:sz w:val="28"/>
          <w:szCs w:val="28"/>
        </w:rPr>
        <w:tab/>
      </w:r>
    </w:p>
    <w:p w:rsidR="008736BD" w:rsidRPr="00523936" w:rsidRDefault="008736BD" w:rsidP="00785055">
      <w:pPr>
        <w:pStyle w:val="NoSpacing"/>
        <w:jc w:val="right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AC6911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Pr="00523936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C2AD5" w:rsidP="0080099E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</w:p>
    <w:p w:rsidR="008736BD" w:rsidRPr="00523936" w:rsidRDefault="00744AE1" w:rsidP="008C2AD5">
      <w:pPr>
        <w:pStyle w:val="NoSpacing"/>
        <w:ind w:left="7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sz w:val="28"/>
          <w:szCs w:val="28"/>
        </w:rPr>
        <w:t>Prezime i ime studenta</w:t>
      </w:r>
    </w:p>
    <w:p w:rsidR="008736BD" w:rsidRPr="00523936" w:rsidRDefault="008736BD" w:rsidP="0080099E">
      <w:pPr>
        <w:pStyle w:val="NoSpacing"/>
        <w:ind w:left="5760" w:firstLine="720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 xml:space="preserve">Br.indeksa: </w:t>
      </w: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8C2AD5" w:rsidP="008C2AD5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dgorica, januar</w:t>
      </w:r>
      <w:r w:rsidR="008736BD" w:rsidRPr="00523936">
        <w:rPr>
          <w:rFonts w:ascii="Times New Roman" w:hAnsi="Times New Roman" w:cs="Times New Roman"/>
          <w:sz w:val="28"/>
          <w:szCs w:val="28"/>
        </w:rPr>
        <w:t xml:space="preserve"> 201</w:t>
      </w:r>
      <w:r>
        <w:rPr>
          <w:rFonts w:ascii="Times New Roman" w:hAnsi="Times New Roman" w:cs="Times New Roman"/>
          <w:sz w:val="28"/>
          <w:szCs w:val="28"/>
        </w:rPr>
        <w:t>8 god.</w:t>
      </w:r>
    </w:p>
    <w:sectPr w:rsidR="003E1932" w:rsidSect="003E1932">
      <w:headerReference w:type="default" r:id="rId14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15B4" w:rsidRDefault="000115B4" w:rsidP="00314A6E">
      <w:r>
        <w:separator/>
      </w:r>
    </w:p>
  </w:endnote>
  <w:endnote w:type="continuationSeparator" w:id="1">
    <w:p w:rsidR="000115B4" w:rsidRDefault="000115B4" w:rsidP="00314A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00671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33FC1" w:rsidRDefault="00533637">
        <w:pPr>
          <w:pStyle w:val="Footer"/>
          <w:jc w:val="right"/>
        </w:pPr>
        <w:r>
          <w:fldChar w:fldCharType="begin"/>
        </w:r>
        <w:r w:rsidR="00733FC1">
          <w:instrText xml:space="preserve"> PAGE   \* MERGEFORMAT </w:instrText>
        </w:r>
        <w:r>
          <w:fldChar w:fldCharType="separate"/>
        </w:r>
        <w:r w:rsidR="009D610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733FC1" w:rsidRDefault="00733FC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15B4" w:rsidRDefault="000115B4" w:rsidP="00314A6E">
      <w:r>
        <w:separator/>
      </w:r>
    </w:p>
  </w:footnote>
  <w:footnote w:type="continuationSeparator" w:id="1">
    <w:p w:rsidR="000115B4" w:rsidRDefault="000115B4" w:rsidP="00314A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alias w:val="Title"/>
      <w:id w:val="77547040"/>
      <w:placeholder>
        <w:docPart w:val="B4B1DE03973D4626BFE3841EC48BEB8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3E1932" w:rsidRDefault="003E1932" w:rsidP="003E1932">
        <w:pPr>
          <w:pStyle w:val="Header"/>
          <w:pBdr>
            <w:between w:val="single" w:sz="4" w:space="1" w:color="4F81BD" w:themeColor="accent1"/>
          </w:pBdr>
          <w:spacing w:line="276" w:lineRule="auto"/>
          <w:jc w:val="right"/>
        </w:pPr>
        <w:r>
          <w:t>Naslov rada ili naslov poglavlja</w:t>
        </w:r>
      </w:p>
    </w:sdtContent>
  </w:sdt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24BF0"/>
    <w:multiLevelType w:val="hybridMultilevel"/>
    <w:tmpl w:val="52560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1457F"/>
    <w:multiLevelType w:val="hybridMultilevel"/>
    <w:tmpl w:val="A5C62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390593"/>
    <w:multiLevelType w:val="singleLevel"/>
    <w:tmpl w:val="76D66710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sz w:val="24"/>
        <w:szCs w:val="20"/>
      </w:rPr>
    </w:lvl>
  </w:abstractNum>
  <w:abstractNum w:abstractNumId="3">
    <w:nsid w:val="33F616DB"/>
    <w:multiLevelType w:val="hybridMultilevel"/>
    <w:tmpl w:val="C9B244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CB4F9F"/>
    <w:multiLevelType w:val="multilevel"/>
    <w:tmpl w:val="87928512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7"/>
        </w:tabs>
        <w:ind w:left="0" w:firstLine="0"/>
      </w:pPr>
      <w:rPr>
        <w:rFonts w:hint="default"/>
      </w:rPr>
    </w:lvl>
  </w:abstractNum>
  <w:abstractNum w:abstractNumId="5">
    <w:nsid w:val="6259407D"/>
    <w:multiLevelType w:val="hybridMultilevel"/>
    <w:tmpl w:val="3AA2C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1F116B"/>
    <w:multiLevelType w:val="hybridMultilevel"/>
    <w:tmpl w:val="1F4C2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8"/>
  <w:displayBackgroundShape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9863F7"/>
    <w:rsid w:val="00006055"/>
    <w:rsid w:val="000115B4"/>
    <w:rsid w:val="0004227D"/>
    <w:rsid w:val="00085707"/>
    <w:rsid w:val="000A3178"/>
    <w:rsid w:val="00155530"/>
    <w:rsid w:val="00165431"/>
    <w:rsid w:val="00171AAD"/>
    <w:rsid w:val="001C1EE7"/>
    <w:rsid w:val="001C3B84"/>
    <w:rsid w:val="00247A25"/>
    <w:rsid w:val="00270AB8"/>
    <w:rsid w:val="002A51D6"/>
    <w:rsid w:val="002B5499"/>
    <w:rsid w:val="002C2152"/>
    <w:rsid w:val="002C223A"/>
    <w:rsid w:val="002C33D1"/>
    <w:rsid w:val="002E4EB3"/>
    <w:rsid w:val="00314A6E"/>
    <w:rsid w:val="00333DCF"/>
    <w:rsid w:val="00363738"/>
    <w:rsid w:val="00373447"/>
    <w:rsid w:val="003C503D"/>
    <w:rsid w:val="003E1932"/>
    <w:rsid w:val="0041332C"/>
    <w:rsid w:val="004438BA"/>
    <w:rsid w:val="00475A47"/>
    <w:rsid w:val="0048404F"/>
    <w:rsid w:val="0048566D"/>
    <w:rsid w:val="00492B24"/>
    <w:rsid w:val="004D756E"/>
    <w:rsid w:val="0050580C"/>
    <w:rsid w:val="00515256"/>
    <w:rsid w:val="00524F40"/>
    <w:rsid w:val="005261D8"/>
    <w:rsid w:val="00533637"/>
    <w:rsid w:val="00536EAE"/>
    <w:rsid w:val="00590414"/>
    <w:rsid w:val="005A28D7"/>
    <w:rsid w:val="005C578D"/>
    <w:rsid w:val="005D1889"/>
    <w:rsid w:val="006058EF"/>
    <w:rsid w:val="00644999"/>
    <w:rsid w:val="0065259A"/>
    <w:rsid w:val="006A614E"/>
    <w:rsid w:val="00731357"/>
    <w:rsid w:val="00733FC1"/>
    <w:rsid w:val="00744AE1"/>
    <w:rsid w:val="00752271"/>
    <w:rsid w:val="00784B3A"/>
    <w:rsid w:val="007A4DE1"/>
    <w:rsid w:val="007A63F4"/>
    <w:rsid w:val="007E2F53"/>
    <w:rsid w:val="0081031B"/>
    <w:rsid w:val="00814900"/>
    <w:rsid w:val="00860A62"/>
    <w:rsid w:val="00861D28"/>
    <w:rsid w:val="008736BD"/>
    <w:rsid w:val="008C2AD5"/>
    <w:rsid w:val="00923CD0"/>
    <w:rsid w:val="009327FF"/>
    <w:rsid w:val="009863F7"/>
    <w:rsid w:val="009B7D45"/>
    <w:rsid w:val="009D6101"/>
    <w:rsid w:val="009F2F6A"/>
    <w:rsid w:val="00A95F55"/>
    <w:rsid w:val="00AD7089"/>
    <w:rsid w:val="00B026A6"/>
    <w:rsid w:val="00B62DA4"/>
    <w:rsid w:val="00C005A7"/>
    <w:rsid w:val="00C23B37"/>
    <w:rsid w:val="00C373C2"/>
    <w:rsid w:val="00CB079F"/>
    <w:rsid w:val="00D17E2C"/>
    <w:rsid w:val="00D30C12"/>
    <w:rsid w:val="00D51379"/>
    <w:rsid w:val="00DD05CC"/>
    <w:rsid w:val="00DF60E7"/>
    <w:rsid w:val="00E0331F"/>
    <w:rsid w:val="00E12D85"/>
    <w:rsid w:val="00E97004"/>
    <w:rsid w:val="00EA24FA"/>
    <w:rsid w:val="00EA59E5"/>
    <w:rsid w:val="00F0607C"/>
    <w:rsid w:val="00FA4C20"/>
    <w:rsid w:val="00FA57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png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://www.adresa.org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4B1DE03973D4626BFE3841EC48BEB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495374-F083-423B-BE98-682366218740}"/>
      </w:docPartPr>
      <w:docPartBody>
        <w:p w:rsidR="00B20D65" w:rsidRDefault="003D2EBC" w:rsidP="003D2EBC">
          <w:pPr>
            <w:pStyle w:val="B4B1DE03973D4626BFE3841EC48BEB8B"/>
          </w:pPr>
          <w: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hyphenationZone w:val="425"/>
  <w:characterSpacingControl w:val="doNotCompress"/>
  <w:compat>
    <w:useFELayout/>
  </w:compat>
  <w:rsids>
    <w:rsidRoot w:val="00C946E8"/>
    <w:rsid w:val="00043C56"/>
    <w:rsid w:val="000C3716"/>
    <w:rsid w:val="00211171"/>
    <w:rsid w:val="002F4270"/>
    <w:rsid w:val="003D2EBC"/>
    <w:rsid w:val="005166FE"/>
    <w:rsid w:val="0059550D"/>
    <w:rsid w:val="005959C9"/>
    <w:rsid w:val="00660238"/>
    <w:rsid w:val="007D2020"/>
    <w:rsid w:val="00910251"/>
    <w:rsid w:val="00B20D65"/>
    <w:rsid w:val="00C946E8"/>
    <w:rsid w:val="00D843A4"/>
    <w:rsid w:val="00DF6864"/>
    <w:rsid w:val="00E45FB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F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270D97FD9A9485AACF076BB2A085CB0">
    <w:name w:val="1270D97FD9A9485AACF076BB2A085CB0"/>
    <w:rsid w:val="00C946E8"/>
  </w:style>
  <w:style w:type="paragraph" w:customStyle="1" w:styleId="9D3B597B49E4483481D6200252993250">
    <w:name w:val="9D3B597B49E4483481D6200252993250"/>
    <w:rsid w:val="00C946E8"/>
  </w:style>
  <w:style w:type="paragraph" w:customStyle="1" w:styleId="5F07DB2D95CB45DB96E9AFEEC959CE0C">
    <w:name w:val="5F07DB2D95CB45DB96E9AFEEC959CE0C"/>
    <w:rsid w:val="003D2EBC"/>
  </w:style>
  <w:style w:type="paragraph" w:customStyle="1" w:styleId="B4B1DE03973D4626BFE3841EC48BEB8B">
    <w:name w:val="B4B1DE03973D4626BFE3841EC48BEB8B"/>
    <w:rsid w:val="003D2EBC"/>
  </w:style>
  <w:style w:type="paragraph" w:customStyle="1" w:styleId="635D8BF11F8F4A28AA95BE2613E57B31">
    <w:name w:val="635D8BF11F8F4A28AA95BE2613E57B31"/>
    <w:rsid w:val="003D2EBC"/>
  </w:style>
  <w:style w:type="paragraph" w:customStyle="1" w:styleId="7BA423962EBF41B882BACAD021CCD52D">
    <w:name w:val="7BA423962EBF41B882BACAD021CCD52D"/>
    <w:rsid w:val="003D2EBC"/>
  </w:style>
  <w:style w:type="paragraph" w:customStyle="1" w:styleId="1022D6E523B544DF96F30804237CE404">
    <w:name w:val="1022D6E523B544DF96F30804237CE404"/>
    <w:rsid w:val="003D2EBC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35</Words>
  <Characters>647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slov rada ili naslov poglavlja</vt:lpstr>
    </vt:vector>
  </TitlesOfParts>
  <Company>Hewlett-Packard</Company>
  <LinksUpToDate>false</LinksUpToDate>
  <CharactersWithSpaces>7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slov rada ili naslov poglavlja</dc:title>
  <dc:creator>PCVR</dc:creator>
  <cp:lastModifiedBy>38269</cp:lastModifiedBy>
  <cp:revision>2</cp:revision>
  <dcterms:created xsi:type="dcterms:W3CDTF">2022-03-07T16:17:00Z</dcterms:created>
  <dcterms:modified xsi:type="dcterms:W3CDTF">2022-03-07T16:17:00Z</dcterms:modified>
</cp:coreProperties>
</file>